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55CB" w:rsidRDefault="004536FF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Quiz </w:t>
      </w:r>
      <w:r w:rsidR="00A210CB">
        <w:rPr>
          <w:sz w:val="24"/>
          <w:szCs w:val="24"/>
        </w:rPr>
        <w:t>6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="0018231B" w:rsidRPr="0018231B">
        <w:rPr>
          <w:noProof/>
          <w:sz w:val="24"/>
          <w:szCs w:val="24"/>
        </w:rPr>
        <w:t xml:space="preserve"> </w:t>
      </w:r>
    </w:p>
    <w:p w:rsidR="00EB4B86" w:rsidRDefault="00243273" w:rsidP="006956AC">
      <w:pPr>
        <w:tabs>
          <w:tab w:val="left" w:pos="720"/>
        </w:tabs>
        <w:ind w:left="720" w:hanging="720"/>
        <w:rPr>
          <w:position w:val="-12"/>
          <w:sz w:val="24"/>
          <w:szCs w:val="24"/>
        </w:rPr>
      </w:pPr>
      <w:r>
        <w:rPr>
          <w:sz w:val="24"/>
          <w:szCs w:val="24"/>
        </w:rPr>
        <w:t xml:space="preserve">Use nodal analysis to find the node voltages </w:t>
      </w:r>
      <w:r w:rsidR="00C71BE8" w:rsidRPr="00243273">
        <w:rPr>
          <w:position w:val="-12"/>
          <w:sz w:val="24"/>
          <w:szCs w:val="24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15pt;height:18.1pt" o:ole="">
            <v:imagedata r:id="rId5" o:title=""/>
          </v:shape>
          <o:OLEObject Type="Embed" ProgID="Equation.DSMT4" ShapeID="_x0000_i1025" DrawAspect="Content" ObjectID="_1394129275" r:id="rId6"/>
        </w:object>
      </w:r>
      <w:r w:rsidR="00664B63">
        <w:rPr>
          <w:position w:val="-12"/>
          <w:sz w:val="24"/>
          <w:szCs w:val="24"/>
        </w:rPr>
        <w:t xml:space="preserve">    </w:t>
      </w:r>
    </w:p>
    <w:p w:rsidR="00243273" w:rsidRDefault="00EB4B86" w:rsidP="00EB4B86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position w:val="-12"/>
          <w:sz w:val="24"/>
          <w:szCs w:val="24"/>
        </w:rPr>
        <w:t xml:space="preserve">Hint: </w:t>
      </w:r>
      <w:r w:rsidR="00C71BE8">
        <w:rPr>
          <w:position w:val="-12"/>
          <w:sz w:val="24"/>
          <w:szCs w:val="24"/>
        </w:rPr>
        <w:t>Write the node equations only at nodes v</w:t>
      </w:r>
      <w:r w:rsidR="00C71BE8">
        <w:rPr>
          <w:position w:val="-12"/>
          <w:sz w:val="24"/>
          <w:szCs w:val="24"/>
          <w:vertAlign w:val="subscript"/>
        </w:rPr>
        <w:t xml:space="preserve">1 </w:t>
      </w:r>
      <w:r w:rsidR="00C71BE8">
        <w:rPr>
          <w:position w:val="-12"/>
          <w:sz w:val="24"/>
          <w:szCs w:val="24"/>
        </w:rPr>
        <w:t>and v</w:t>
      </w:r>
      <w:r w:rsidR="00C71BE8">
        <w:rPr>
          <w:position w:val="-12"/>
          <w:sz w:val="24"/>
          <w:szCs w:val="24"/>
          <w:vertAlign w:val="subscript"/>
        </w:rPr>
        <w:t>2</w:t>
      </w:r>
      <w:r w:rsidR="00C71BE8">
        <w:rPr>
          <w:position w:val="-12"/>
          <w:sz w:val="24"/>
          <w:szCs w:val="24"/>
        </w:rPr>
        <w:t xml:space="preserve"> along with v</w:t>
      </w:r>
      <w:r w:rsidR="00C71BE8">
        <w:rPr>
          <w:position w:val="-12"/>
          <w:sz w:val="24"/>
          <w:szCs w:val="24"/>
          <w:vertAlign w:val="subscript"/>
        </w:rPr>
        <w:t>0</w:t>
      </w:r>
      <w:r w:rsidR="00C71BE8">
        <w:rPr>
          <w:position w:val="-12"/>
          <w:sz w:val="24"/>
          <w:szCs w:val="24"/>
        </w:rPr>
        <w:t xml:space="preserve"> = v</w:t>
      </w:r>
      <w:r w:rsidR="00C71BE8">
        <w:rPr>
          <w:position w:val="-12"/>
          <w:sz w:val="24"/>
          <w:szCs w:val="24"/>
          <w:vertAlign w:val="subscript"/>
        </w:rPr>
        <w:t>1</w:t>
      </w:r>
      <w:r w:rsidR="00C71BE8">
        <w:rPr>
          <w:position w:val="-12"/>
          <w:sz w:val="24"/>
          <w:szCs w:val="24"/>
        </w:rPr>
        <w:t xml:space="preserve">+12 </w:t>
      </w:r>
      <w:r>
        <w:rPr>
          <w:position w:val="-12"/>
          <w:sz w:val="24"/>
          <w:szCs w:val="24"/>
        </w:rPr>
        <w:t>.</w:t>
      </w:r>
      <w:r w:rsidR="00664B63">
        <w:rPr>
          <w:position w:val="-12"/>
          <w:sz w:val="24"/>
          <w:szCs w:val="24"/>
        </w:rPr>
        <w:t xml:space="preserve"> </w:t>
      </w:r>
    </w:p>
    <w:p w:rsidR="00B04A8E" w:rsidRDefault="00D11BE6" w:rsidP="00B04A8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71584" behindDoc="0" locked="0" layoutInCell="1" allowOverlap="1" wp14:anchorId="0D078EBC" wp14:editId="75FB6A61">
                <wp:simplePos x="0" y="0"/>
                <wp:positionH relativeFrom="column">
                  <wp:posOffset>915035</wp:posOffset>
                </wp:positionH>
                <wp:positionV relativeFrom="paragraph">
                  <wp:posOffset>131278</wp:posOffset>
                </wp:positionV>
                <wp:extent cx="365760" cy="373380"/>
                <wp:effectExtent l="0" t="0" r="5715" b="762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3733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5156A" w:rsidRPr="00243273" w:rsidRDefault="00C71BE8" w:rsidP="00243273">
                            <w:r w:rsidRPr="00243273">
                              <w:rPr>
                                <w:position w:val="-12"/>
                              </w:rPr>
                              <w:object w:dxaOrig="260" w:dyaOrig="360">
                                <v:shape id="_x0000_i1026" type="#_x0000_t75" style="width:13pt;height:18.1pt" o:ole="">
                                  <v:imagedata r:id="rId7" o:title=""/>
                                </v:shape>
                                <o:OLEObject Type="Embed" ProgID="Equation.DSMT4" ShapeID="_x0000_i1026" DrawAspect="Content" ObjectID="_1394129276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left:0;text-align:left;margin-left:72.05pt;margin-top:10.35pt;width:28.8pt;height:29.4pt;z-index:2519715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" fillcolor="white [3201]" stroked="f" strokeweight=".5pt">
                <v:textbox>
                  <w:txbxContent>
                    <w:p w:rsidR="0075156A" w:rsidRPr="00243273" w:rsidRDefault="00C71BE8" w:rsidP="00243273">
                      <w:r w:rsidRPr="00243273">
                        <w:rPr>
                          <w:position w:val="-12"/>
                        </w:rPr>
                        <w:object w:dxaOrig="260" w:dyaOrig="360">
                          <v:shape id="_x0000_i1026" type="#_x0000_t75" style="width:13pt;height:18.1pt" o:ole="">
                            <v:imagedata r:id="rId9" o:title=""/>
                          </v:shape>
                          <o:OLEObject Type="Embed" ProgID="Equation.DSMT4" ShapeID="_x0000_i1026" DrawAspect="Content" ObjectID="_1393945003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B5EF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1662" behindDoc="0" locked="0" layoutInCell="1" allowOverlap="1" wp14:anchorId="492D1242" wp14:editId="612253F4">
                <wp:simplePos x="0" y="0"/>
                <wp:positionH relativeFrom="column">
                  <wp:posOffset>4159885</wp:posOffset>
                </wp:positionH>
                <wp:positionV relativeFrom="paragraph">
                  <wp:posOffset>78105</wp:posOffset>
                </wp:positionV>
                <wp:extent cx="365760" cy="314325"/>
                <wp:effectExtent l="0" t="0" r="0" b="9525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3273" w:rsidRPr="00243273" w:rsidRDefault="00DB5EF6" w:rsidP="00243273">
                            <w:r w:rsidRPr="00243273">
                              <w:rPr>
                                <w:position w:val="-12"/>
                              </w:rPr>
                              <w:object w:dxaOrig="240" w:dyaOrig="360">
                                <v:shape id="_x0000_i1027" type="#_x0000_t75" style="width:12.2pt;height:18.1pt" o:ole="">
                                  <v:imagedata r:id="rId11" o:title=""/>
                                </v:shape>
                                <o:OLEObject Type="Embed" ProgID="Equation.DSMT4" ShapeID="_x0000_i1027" DrawAspect="Content" ObjectID="_1394129277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27" type="#_x0000_t202" style="position:absolute;left:0;text-align:left;margin-left:327.55pt;margin-top:6.15pt;width:28.8pt;height:24.75pt;z-index:25176166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" fillcolor="white [3201]" stroked="f" strokeweight=".5pt">
                <v:textbox>
                  <w:txbxContent>
                    <w:p w:rsidR="00243273" w:rsidRPr="00243273" w:rsidRDefault="00DB5EF6" w:rsidP="00243273">
                      <w:r w:rsidRPr="00243273">
                        <w:rPr>
                          <w:position w:val="-12"/>
                        </w:rPr>
                        <w:object w:dxaOrig="240" w:dyaOrig="360">
                          <v:shape id="_x0000_i1027" type="#_x0000_t75" style="width:12.2pt;height:18.1pt" o:ole="">
                            <v:imagedata r:id="rId13" o:title=""/>
                          </v:shape>
                          <o:OLEObject Type="Embed" ProgID="Equation.DSMT4" ShapeID="_x0000_i1027" DrawAspect="Content" ObjectID="_1393945004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B3440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95136" behindDoc="0" locked="0" layoutInCell="1" allowOverlap="1" wp14:anchorId="7CFB99A5" wp14:editId="5B423F42">
                <wp:simplePos x="0" y="0"/>
                <wp:positionH relativeFrom="column">
                  <wp:posOffset>3648710</wp:posOffset>
                </wp:positionH>
                <wp:positionV relativeFrom="paragraph">
                  <wp:posOffset>288290</wp:posOffset>
                </wp:positionV>
                <wp:extent cx="94615" cy="287655"/>
                <wp:effectExtent l="0" t="1270" r="37465" b="37465"/>
                <wp:wrapNone/>
                <wp:docPr id="148" name="Group 1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49" name="Straight Connector 14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Straight Connector 15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" name="Straight Connector 15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" name="Straight Connector 15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" name="Straight Connector 15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Straight Connector 15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Straight Connector 15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8" o:spid="_x0000_s1026" style="position:absolute;margin-left:287.3pt;margin-top:22.7pt;width:7.45pt;height:22.65pt;rotation:-90;z-index:25199513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">
                <v:line id="Straight Connector 14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igIMQAAADcAAAADwAAAGRycy9kb3ducmV2LnhtbERPS2vCQBC+C/0PyxR6M5tKqzW6ShEK&#10;JbSCMZfehuzkgdnZmN2a+O+7BcHbfHzPWW9H04oL9a6xrOA5ikEQF1Y3XCnIjx/TNxDOI2tsLZOC&#10;KznYbh4ma0y0HfhAl8xXIoSwS1BB7X2XSOmKmgy6yHbEgSttb9AH2FdS9ziEcNPKWRzPpcGGQ0ON&#10;He1qKk7Zr1GQHpfl7iv93l/d+WdP5SI+vGa5Uk+P4/sKhKfR38U396cO81+W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KKAgxAAAANwAAAAPAAAAAAAAAAAA&#10;AAAAAKECAABkcnMvZG93bnJldi54bWxQSwUGAAAAAAQABAD5AAAAkgMAAAAA&#10;" strokecolor="black [3213]" strokeweight="1pt"/>
                <v:line id="Straight Connector 15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JrrMYAAADcAAAADwAAAGRycy9kb3ducmV2LnhtbESPQWvCQBCF74L/YRnBS6kbFW1NXUUU&#10;oReRph7a25CdJqHZ2ZBdTfz3nUPB2wzvzXvfrLe9q9WN2lB5NjCdJKCIc28rLgxcPo/Pr6BCRLZY&#10;eyYDdwqw3QwHa0yt7/iDblkslIRwSNFAGWOTah3ykhyGiW+IRfvxrcMoa1to22In4a7WsyRZaocV&#10;S0OJDe1Lyn+zqzNwuCy7bFUsXp6m81O/4vPs6/vkjBmP+t0bqEh9fJj/r9+t4C8EX56RCfTm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ya6zGAAAA3AAAAA8AAAAAAAAA&#10;AAAAAAAAoQIAAGRycy9kb3ducmV2LnhtbFBLBQYAAAAABAAEAPkAAACUAwAAAAA=&#10;" strokecolor="black [3213]" strokeweight="1pt"/>
                <v:line id="Straight Connector 15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c6+8IAAADcAAAADwAAAGRycy9kb3ducmV2LnhtbERPS4vCMBC+C/6HMMLeNFVQ12oUEYRF&#10;VsHqxdvQTB/YTGqT1frvjSDsbT6+5yxWranEnRpXWlYwHEQgiFOrS84VnE/b/jcI55E1VpZJwZMc&#10;rJbdzgJjbR98pHvicxFC2MWooPC+jqV0aUEG3cDWxIHLbGPQB9jkUjf4COGmkqMomkiDJYeGAmva&#10;FJRekz+jYHeaZZvf3f7wdLfLgbJpdBwnZ6W+eu16DsJT6//FH/ePDvPHQ3g/Ey6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oc6+8IAAADcAAAADwAAAAAAAAAAAAAA&#10;AAChAgAAZHJzL2Rvd25yZXYueG1sUEsFBgAAAAAEAAQA+QAAAJADAAAAAA==&#10;" strokecolor="black [3213]" strokeweight="1pt"/>
                <v:line id="Straight Connector 15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xQQMMAAADcAAAADwAAAGRycy9kb3ducmV2LnhtbERPS2vCQBC+C/6HZYReim5M8RVdRVoK&#10;XkSMHvQ2ZMckmJ0N2a1J/31XKHibj+85q01nKvGgxpWWFYxHEQjizOqScwXn0/dwDsJ5ZI2VZVLw&#10;Sw42635vhYm2LR/pkfpchBB2CSoovK8TKV1WkEE3sjVx4G62MegDbHKpG2xDuKlkHEVTabDk0FBg&#10;TZ8FZff0xyj4Ok/bdJFPZu/jj3234EN8ue6NUm+DbrsE4anzL/G/e6fD/EkM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sUEDDAAAA3AAAAA8AAAAAAAAAAAAA&#10;AAAAoQIAAGRycy9kb3ducmV2LnhtbFBLBQYAAAAABAAEAPkAAACRAwAAAAA=&#10;" strokecolor="black [3213]" strokeweight="1pt"/>
                <v:line id="Straight Connector 15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kBF8QAAADcAAAADwAAAGRycy9kb3ducmV2LnhtbERPS2vCQBC+F/wPywjemk0V2xpdRYRC&#10;CVUw5tLbkJ08aHY2zW5N/PddodDbfHzP2exG04or9a6xrOApikEQF1Y3XCnIL2+PryCcR9bYWiYF&#10;N3Kw204eNphoO/CZrpmvRAhhl6CC2vsukdIVNRl0ke2IA1fa3qAPsK+k7nEI4aaV8zh+lgYbDg01&#10;dnSoqfjKfoyC9LIqDx/p8XRz358nKl/i8zLLlZpNx/0ahKfR/4v/3O86zF8u4P5MuE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QEXxAAAANwAAAAPAAAAAAAAAAAA&#10;AAAAAKECAABkcnMvZG93bnJldi54bWxQSwUGAAAAAAQABAD5AAAAkgMAAAAA&#10;" strokecolor="black [3213]" strokeweight="1pt"/>
                <v:line id="Straight Connector 15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ltr8QAAADcAAAADwAAAGRycy9kb3ducmV2LnhtbERPTWvCQBC9F/wPyxS8FN1oa6ypq0iL&#10;0IuI0YPehuw0CWZnQ3Zr4r93BcHbPN7nzJedqcSFGldaVjAaRiCIM6tLzhUc9uvBJwjnkTVWlknB&#10;lRwsF72XOSbatryjS+pzEULYJaig8L5OpHRZQQbd0NbEgfuzjUEfYJNL3WAbwk0lx1EUS4Mlh4YC&#10;a/ouKDun/0bBzyFu01k+mb6N3jfdjLfj42ljlOq/dqsvEJ46/xQ/3L86zJ98wP2ZcIF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CW2vxAAAANwAAAAPAAAAAAAAAAAA&#10;AAAAAKECAABkcnMvZG93bnJldi54bWxQSwUGAAAAAAQABAD5AAAAkgMAAAAA&#10;" strokecolor="black [3213]" strokeweight="1pt"/>
                <v:line id="Straight Connector 15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w8+MIAAADcAAAADwAAAGRycy9kb3ducmV2LnhtbERPS4vCMBC+L/gfwgje1nSFuto1igiC&#10;iApWL3sbmumDbSa1iVr/vREWvM3H95zZojO1uFHrKssKvoYRCOLM6ooLBefT+nMCwnlkjbVlUvAg&#10;B4t572OGibZ3PtIt9YUIIewSVFB63yRSuqwkg25oG+LA5bY16ANsC6lbvIdwU8tRFI2lwYpDQ4kN&#10;rUrK/tKrUbA9TfPVbrs/PNzl90D5d3SM07NSg363/AHhqfNv8b97o8P8OIbXM+EC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bw8+M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511CF8"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1781AB9C" wp14:editId="64A130F9">
                <wp:simplePos x="0" y="0"/>
                <wp:positionH relativeFrom="column">
                  <wp:posOffset>2924175</wp:posOffset>
                </wp:positionH>
                <wp:positionV relativeFrom="paragraph">
                  <wp:posOffset>90646</wp:posOffset>
                </wp:positionV>
                <wp:extent cx="400050" cy="310039"/>
                <wp:effectExtent l="0" t="0" r="6985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1003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bookmarkStart w:id="0" w:name="_GoBack"/>
                          <w:p w:rsidR="00511CF8" w:rsidRDefault="00B04A8E" w:rsidP="00511CF8">
                            <w:r w:rsidRPr="00511CF8">
                              <w:rPr>
                                <w:position w:val="-12"/>
                              </w:rPr>
                              <w:object w:dxaOrig="200" w:dyaOrig="360">
                                <v:shape id="_x0000_i1028" type="#_x0000_t75" style="width:9.85pt;height:18.1pt" o:ole="">
                                  <v:imagedata r:id="rId15" o:title=""/>
                                </v:shape>
                                <o:OLEObject Type="Embed" ProgID="Equation.DSMT4" ShapeID="_x0000_i1028" DrawAspect="Content" ObjectID="_1394129278" r:id="rId16"/>
                              </w:object>
                            </w:r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9" o:spid="_x0000_s1028" type="#_x0000_t202" style="position:absolute;left:0;text-align:left;margin-left:230.25pt;margin-top:7.15pt;width:31.5pt;height:24.4pt;z-index:2519930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" fillcolor="white [3201]" stroked="f" strokeweight=".5pt">
                <v:textbox style="mso-fit-shape-to-text:t">
                  <w:txbxContent>
                    <w:bookmarkStart w:id="1" w:name="_GoBack"/>
                    <w:p w:rsidR="00511CF8" w:rsidRDefault="00B04A8E" w:rsidP="00511CF8">
                      <w:r w:rsidRPr="00511CF8">
                        <w:rPr>
                          <w:position w:val="-12"/>
                        </w:rPr>
                        <w:object w:dxaOrig="200" w:dyaOrig="360">
                          <v:shape id="_x0000_i1028" type="#_x0000_t75" style="width:9.85pt;height:18.1pt" o:ole="">
                            <v:imagedata r:id="rId15" o:title=""/>
                          </v:shape>
                          <o:OLEObject Type="Embed" ProgID="Equation.DSMT4" ShapeID="_x0000_i1028" DrawAspect="Content" ObjectID="_1394129278" r:id="rId17"/>
                        </w:objec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 w:rsidR="00511CF8"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0016" behindDoc="0" locked="0" layoutInCell="1" allowOverlap="1" wp14:anchorId="16E0AE3B" wp14:editId="4488C4E1">
                <wp:simplePos x="0" y="0"/>
                <wp:positionH relativeFrom="column">
                  <wp:posOffset>1556385</wp:posOffset>
                </wp:positionH>
                <wp:positionV relativeFrom="paragraph">
                  <wp:posOffset>103504</wp:posOffset>
                </wp:positionV>
                <wp:extent cx="400050" cy="325755"/>
                <wp:effectExtent l="0" t="0" r="6985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257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11CF8" w:rsidRDefault="00511CF8" w:rsidP="00511CF8">
                            <w:r w:rsidRPr="00511CF8">
                              <w:rPr>
                                <w:position w:val="-12"/>
                              </w:rPr>
                              <w:object w:dxaOrig="200" w:dyaOrig="360">
                                <v:shape id="_x0000_i1029" type="#_x0000_t75" style="width:9.85pt;height:18.1pt" o:ole="">
                                  <v:imagedata r:id="rId18" o:title=""/>
                                </v:shape>
                                <o:OLEObject Type="Embed" ProgID="Equation.DSMT4" ShapeID="_x0000_i1029" DrawAspect="Content" ObjectID="_1394129279" r:id="rId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" o:spid="_x0000_s1029" type="#_x0000_t202" style="position:absolute;left:0;text-align:left;margin-left:122.55pt;margin-top:8.15pt;width:31.5pt;height:25.65pt;z-index:2519900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" fillcolor="white [3201]" stroked="f" strokeweight=".5pt">
                <v:textbox>
                  <w:txbxContent>
                    <w:p w:rsidR="00511CF8" w:rsidRDefault="00511CF8" w:rsidP="00511CF8">
                      <w:r w:rsidRPr="00511CF8">
                        <w:rPr>
                          <w:position w:val="-12"/>
                        </w:rPr>
                        <w:object w:dxaOrig="200" w:dyaOrig="360">
                          <v:shape id="_x0000_i1029" type="#_x0000_t75" style="width:9.85pt;height:18.1pt" o:ole="">
                            <v:imagedata r:id="rId20" o:title=""/>
                          </v:shape>
                          <o:OLEObject Type="Embed" ProgID="Equation.DSMT4" ShapeID="_x0000_i1029" DrawAspect="Content" ObjectID="_1393945006" r:id="rId2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11CF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60320" behindDoc="0" locked="0" layoutInCell="1" allowOverlap="1" wp14:anchorId="4DF5D576" wp14:editId="6B0AF505">
                <wp:simplePos x="0" y="0"/>
                <wp:positionH relativeFrom="column">
                  <wp:posOffset>2185035</wp:posOffset>
                </wp:positionH>
                <wp:positionV relativeFrom="paragraph">
                  <wp:posOffset>292100</wp:posOffset>
                </wp:positionV>
                <wp:extent cx="94615" cy="287655"/>
                <wp:effectExtent l="0" t="1270" r="37465" b="37465"/>
                <wp:wrapNone/>
                <wp:docPr id="106" name="Group 1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07" name="Straight Connector 107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Straight Connector 10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traight Connector 11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traight Connector 11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Straight Connector 11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Straight Connector 11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6" o:spid="_x0000_s1026" style="position:absolute;margin-left:172.05pt;margin-top:23pt;width:7.45pt;height:22.65pt;rotation:-90;z-index:25196032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">
                <v:line id="Straight Connector 107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EoCcIAAADcAAAADwAAAGRycy9kb3ducmV2LnhtbERPS2sCMRC+C/6HMII3TSz42hqlCIUi&#10;VnD10tuwmX3gZrLdpLr++0YQvM3H95zVprO1uFLrK8caJmMFgjhzpuJCw/n0OVqA8AHZYO2YNNzJ&#10;w2bd760wMe7GR7qmoRAxhH2CGsoQmkRKn5Vk0Y9dQxy53LUWQ4RtIU2Ltxhua/mm1ExarDg2lNjQ&#10;tqTskv5ZDbvTMt/ud9+Hu//9OVA+V8dpetZ6OOg+3kEE6sJL/HR/mThfzeHxTLxAr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ZEoCcIAAADcAAAADwAAAAAAAAAAAAAA&#10;AAChAgAAZHJzL2Rvd25yZXYueG1sUEsFBgAAAAAEAAQA+QAAAJADAAAAAA==&#10;" strokecolor="black [3213]" strokeweight="1pt"/>
                <v:line id="Straight Connector 10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dIt8YAAADc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U+EVp6RCfTq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3SLfGAAAA3AAAAA8AAAAAAAAA&#10;AAAAAAAAoQIAAGRycy9kb3ducmV2LnhtbFBLBQYAAAAABAAEAPkAAACUAwAAAAA=&#10;" strokecolor="black [3213]" strokeweight="1pt"/>
                <v:line id="Straight Connector 10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IZ4MMAAADcAAAADwAAAGRycy9kb3ducmV2LnhtbERPS2vCQBC+F/wPyxR6a3ZbsK3RjYgg&#10;iLSC0UtvQ3bywOxsml1j/PfdQsHbfHzPWSxH24qBet841vCSKBDEhTMNVxpOx83zBwgfkA22jknD&#10;jTwss8nDAlPjrnygIQ+ViCHsU9RQh9ClUvqiJos+cR1x5ErXWwwR9pU0PV5juG3lq1Jv0mLDsaHG&#10;jtY1Fef8YjXsjrNy/bn72t/8z/eeynd1mOYnrZ8ex9UcRKAx3MX/7q2J89UM/p6JF8js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CGeDDAAAA3AAAAA8AAAAAAAAAAAAA&#10;AAAAoQIAAGRycy9kb3ducmV2LnhtbFBLBQYAAAAABAAEAPkAAACRAwAAAAA=&#10;" strokecolor="black [3213]" strokeweight="1pt"/>
                <v:line id="Straight Connector 11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jSbMcAAADcAAAADwAAAGRycy9kb3ducmV2LnhtbESPT2vCQBDF74V+h2UKvRTdxFL/RFcp&#10;LQUvUho96G3IjklodjZktyZ+e+cg9DbDe/Peb1abwTXqQl2oPRtIxwko4sLbmksDh/3XaA4qRGSL&#10;jWcycKUAm/Xjwwoz63v+oUseSyUhHDI0UMXYZlqHoiKHYexbYtHOvnMYZe1KbTvsJdw1epIkU+2w&#10;ZmmosKWPiorf/M8Z+DxM+3xRvs1e0tfdsODvyfG0c8Y8Pw3vS1CRhvhvvl9vreCngi/PyAR6f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WNJsxwAAANwAAAAPAAAAAAAA&#10;AAAAAAAAAKECAABkcnMvZG93bnJldi54bWxQSwUGAAAAAAQABAD5AAAAlQMAAAAA&#10;" strokecolor="black [3213]" strokeweight="1pt"/>
                <v:line id="Straight Connector 11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2DO8QAAADcAAAADwAAAGRycy9kb3ducmV2LnhtbERPS2vCQBC+F/wPyxS81U0KbTV1FRGE&#10;EqxgkktvQ3byoNnZNLua+O+7hYK3+fies95OphNXGlxrWUG8iEAQl1a3XCso8sPTEoTzyBo7y6Tg&#10;Rg62m9nDGhNtRz7TNfO1CCHsElTQeN8nUrqyIYNuYXviwFV2MOgDHGqpBxxDuOnkcxS9SoMth4YG&#10;e9o3VH5nF6MgzVfV/ph+nm7u5+tE1Vt0fskKpeaP0+4dhKfJ38X/7g8d5scx/D0TLp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7YM7xAAAANwAAAAPAAAAAAAAAAAA&#10;AAAAAKECAABkcnMvZG93bnJldi54bWxQSwUGAAAAAAQABAD5AAAAkgMAAAAA&#10;" strokecolor="black [3213]" strokeweight="1pt"/>
                <v:line id="Straight Connector 11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9x9MMAAADcAAAADwAAAGRycy9kb3ducmV2LnhtbERPS2vCQBC+C/6HZYReim5i8RVdRVoK&#10;XkSMHvQ2ZMckmJ0N2a1J/31XKHibj+85q01nKvGgxpWWFcSjCARxZnXJuYLz6Xs4B+E8ssbKMin4&#10;JQebdb+3wkTblo/0SH0uQgi7BBUU3teJlC4ryKAb2Zo4cDfbGPQBNrnUDbYh3FRyHEVTabDk0FBg&#10;TZ8FZff0xyj4Ok/bdJFPZu/xx75b8GF8ue6NUm+DbrsE4anzL/G/e6fD/HgC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vcfTDAAAA3AAAAA8AAAAAAAAAAAAA&#10;AAAAoQIAAGRycy9kb3ducmV2LnhtbFBLBQYAAAAABAAEAPkAAACRAwAAAAA=&#10;" strokecolor="black [3213]" strokeweight="1pt"/>
                <v:line id="Straight Connector 11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QbT8IAAADcAAAADwAAAGRycy9kb3ducmV2LnhtbERPS4vCMBC+C/6HMII3TRV012oUEQQR&#10;V7B68TY00wc2k9pErf/eLCzsbT6+5yxWranEkxpXWlYwGkYgiFOrS84VXM7bwTcI55E1VpZJwZsc&#10;rJbdzgJjbV98omficxFC2MWooPC+jqV0aUEG3dDWxIHLbGPQB9jkUjf4CuGmkuMomkqDJYeGAmva&#10;FJTekodRsD/Pss1h/3N8u/v1SNlXdJokF6X6vXY9B+Gp9f/iP/dOh/mjKfw+Ey6Qy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wQbT8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DC777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1E66A2E6" wp14:editId="6284228D">
                <wp:simplePos x="0" y="0"/>
                <wp:positionH relativeFrom="column">
                  <wp:posOffset>2655094</wp:posOffset>
                </wp:positionH>
                <wp:positionV relativeFrom="paragraph">
                  <wp:posOffset>233839</wp:posOffset>
                </wp:positionV>
                <wp:extent cx="88424" cy="0"/>
                <wp:effectExtent l="0" t="0" r="26035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8424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9" o:spid="_x0000_s1026" style="position:absolute;z-index:251966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9.05pt,18.4pt" to="3in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" strokecolor="black [3040]" strokeweight="1pt"/>
            </w:pict>
          </mc:Fallback>
        </mc:AlternateContent>
      </w:r>
      <w:r w:rsidR="00DC777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022E62A1" wp14:editId="488A6113">
                <wp:simplePos x="0" y="0"/>
                <wp:positionH relativeFrom="column">
                  <wp:posOffset>2605088</wp:posOffset>
                </wp:positionH>
                <wp:positionV relativeFrom="paragraph">
                  <wp:posOffset>279083</wp:posOffset>
                </wp:positionV>
                <wp:extent cx="183832" cy="0"/>
                <wp:effectExtent l="0" t="0" r="26035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3832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7" o:spid="_x0000_s1026" style="position:absolute;z-index:251964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5.15pt,22pt" to="219.6pt,2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" strokecolor="black [3040]" strokeweight="1pt"/>
            </w:pict>
          </mc:Fallback>
        </mc:AlternateContent>
      </w:r>
      <w:r w:rsidR="00DC777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7FBB04A5" wp14:editId="44AE309E">
                <wp:simplePos x="0" y="0"/>
                <wp:positionH relativeFrom="column">
                  <wp:posOffset>2533015</wp:posOffset>
                </wp:positionH>
                <wp:positionV relativeFrom="paragraph">
                  <wp:posOffset>325755</wp:posOffset>
                </wp:positionV>
                <wp:extent cx="320040" cy="0"/>
                <wp:effectExtent l="0" t="0" r="22860" b="19050"/>
                <wp:wrapNone/>
                <wp:docPr id="146" name="Straight Connector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004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6" o:spid="_x0000_s1026" style="position:absolute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.45pt,25.65pt" to="224.65pt,2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" strokecolor="black [3040]" strokeweight="1pt"/>
            </w:pict>
          </mc:Fallback>
        </mc:AlternateContent>
      </w:r>
      <w:r w:rsidR="00DC777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2672" behindDoc="0" locked="0" layoutInCell="1" allowOverlap="1" wp14:anchorId="698BEED8" wp14:editId="3856BF51">
                <wp:simplePos x="0" y="0"/>
                <wp:positionH relativeFrom="column">
                  <wp:posOffset>2697956</wp:posOffset>
                </wp:positionH>
                <wp:positionV relativeFrom="paragraph">
                  <wp:posOffset>325755</wp:posOffset>
                </wp:positionV>
                <wp:extent cx="2382" cy="118270"/>
                <wp:effectExtent l="0" t="0" r="36195" b="15240"/>
                <wp:wrapNone/>
                <wp:docPr id="101" name="Straight Connector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82" cy="11827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1" o:spid="_x0000_s1026" style="position:absolute;flip:y;z-index:251932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45pt,25.65pt" to="212.65pt,3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" strokecolor="black [3040]" strokeweight="1pt"/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 wp14:anchorId="72F66103" wp14:editId="70F4A114">
                <wp:simplePos x="0" y="0"/>
                <wp:positionH relativeFrom="column">
                  <wp:posOffset>481965</wp:posOffset>
                </wp:positionH>
                <wp:positionV relativeFrom="paragraph">
                  <wp:posOffset>920115</wp:posOffset>
                </wp:positionV>
                <wp:extent cx="469265" cy="318770"/>
                <wp:effectExtent l="0" t="0" r="6985" b="508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7B66" w:rsidRDefault="00864DB4" w:rsidP="00DB0B12">
                            <w:r>
                              <w:rPr>
                                <w:position w:val="-14"/>
                              </w:rPr>
                              <w:t xml:space="preserve">12 </w:t>
                            </w:r>
                            <w:r w:rsidR="00937B66">
                              <w:rPr>
                                <w:position w:val="-14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1" type="#_x0000_t202" style="position:absolute;left:0;text-align:left;margin-left:37.95pt;margin-top:72.45pt;width:36.95pt;height:25.1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" fillcolor="white [3201]" stroked="f" strokeweight=".5pt">
                <v:textbox>
                  <w:txbxContent>
                    <w:p w:rsidR="00937B66" w:rsidRDefault="00864DB4" w:rsidP="00DB0B12">
                      <w:r>
                        <w:rPr>
                          <w:position w:val="-14"/>
                        </w:rPr>
                        <w:t xml:space="preserve">12 </w:t>
                      </w:r>
                      <w:r w:rsidR="00937B66">
                        <w:rPr>
                          <w:position w:val="-14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</w:p>
    <w:p w:rsidR="00B04A8E" w:rsidRDefault="00B04A8E" w:rsidP="00B04A8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5616" behindDoc="0" locked="0" layoutInCell="1" allowOverlap="1" wp14:anchorId="73D4792B" wp14:editId="39395F08">
                <wp:simplePos x="0" y="0"/>
                <wp:positionH relativeFrom="column">
                  <wp:posOffset>4340225</wp:posOffset>
                </wp:positionH>
                <wp:positionV relativeFrom="paragraph">
                  <wp:posOffset>237490</wp:posOffset>
                </wp:positionV>
                <wp:extent cx="0" cy="176530"/>
                <wp:effectExtent l="76200" t="0" r="57150" b="52070"/>
                <wp:wrapNone/>
                <wp:docPr id="134" name="Straight Arrow Connector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653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34" o:spid="_x0000_s1026" type="#_x0000_t32" style="position:absolute;margin-left:341.75pt;margin-top:18.7pt;width:0;height:13.9pt;z-index:2520156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2544" behindDoc="0" locked="0" layoutInCell="1" allowOverlap="1" wp14:anchorId="68FF8BD9" wp14:editId="2EA4EAC9">
                <wp:simplePos x="0" y="0"/>
                <wp:positionH relativeFrom="column">
                  <wp:posOffset>2676525</wp:posOffset>
                </wp:positionH>
                <wp:positionV relativeFrom="paragraph">
                  <wp:posOffset>151765</wp:posOffset>
                </wp:positionV>
                <wp:extent cx="400050" cy="321945"/>
                <wp:effectExtent l="0" t="0" r="8890" b="1905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219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4A8E" w:rsidRDefault="00B04A8E" w:rsidP="00B04A8E">
                            <w:r w:rsidRPr="00511CF8">
                              <w:rPr>
                                <w:position w:val="-12"/>
                              </w:rPr>
                              <w:object w:dxaOrig="200" w:dyaOrig="360">
                                <v:shape id="_x0000_i1030" type="#_x0000_t75" style="width:9.85pt;height:18.1pt" o:ole="">
                                  <v:imagedata r:id="rId22" o:title=""/>
                                </v:shape>
                                <o:OLEObject Type="Embed" ProgID="Equation.DSMT4" ShapeID="_x0000_i1030" DrawAspect="Content" ObjectID="_1394129280" r:id="rId2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31" type="#_x0000_t202" style="position:absolute;left:0;text-align:left;margin-left:210.75pt;margin-top:11.95pt;width:31.5pt;height:25.35pt;z-index:2520125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" fillcolor="white [3201]" stroked="f" strokeweight=".5pt">
                <v:textbox>
                  <w:txbxContent>
                    <w:p w:rsidR="00B04A8E" w:rsidRDefault="00B04A8E" w:rsidP="00B04A8E">
                      <w:r w:rsidRPr="00511CF8">
                        <w:rPr>
                          <w:position w:val="-12"/>
                        </w:rPr>
                        <w:object w:dxaOrig="200" w:dyaOrig="360">
                          <v:shape id="_x0000_i1030" type="#_x0000_t75" style="width:9.85pt;height:18.1pt" o:ole="">
                            <v:imagedata r:id="rId22" o:title=""/>
                          </v:shape>
                          <o:OLEObject Type="Embed" ProgID="Equation.DSMT4" ShapeID="_x0000_i1030" DrawAspect="Content" ObjectID="_1394129280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6640" behindDoc="0" locked="0" layoutInCell="1" allowOverlap="1" wp14:anchorId="07CFEA87" wp14:editId="4E64F7C9">
                <wp:simplePos x="0" y="0"/>
                <wp:positionH relativeFrom="column">
                  <wp:posOffset>4341336</wp:posOffset>
                </wp:positionH>
                <wp:positionV relativeFrom="paragraph">
                  <wp:posOffset>95726</wp:posOffset>
                </wp:positionV>
                <wp:extent cx="1270" cy="497205"/>
                <wp:effectExtent l="0" t="0" r="36830" b="17145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270" cy="4972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4" o:spid="_x0000_s1026" style="position:absolute;flip:x y;z-index:2520166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1.85pt,7.55pt" to="341.95pt,4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1520" behindDoc="0" locked="0" layoutInCell="1" allowOverlap="1" wp14:anchorId="1282C372" wp14:editId="3D90B5B2">
                <wp:simplePos x="0" y="0"/>
                <wp:positionH relativeFrom="column">
                  <wp:posOffset>2988556</wp:posOffset>
                </wp:positionH>
                <wp:positionV relativeFrom="paragraph">
                  <wp:posOffset>92871</wp:posOffset>
                </wp:positionV>
                <wp:extent cx="215350" cy="0"/>
                <wp:effectExtent l="0" t="76200" r="13335" b="95250"/>
                <wp:wrapNone/>
                <wp:docPr id="135" name="Straight Arrow Connector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5350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35" o:spid="_x0000_s1026" type="#_x0000_t32" style="position:absolute;margin-left:235.3pt;margin-top:7.3pt;width:16.95pt;height:0;z-index:25201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7664" behindDoc="0" locked="0" layoutInCell="1" allowOverlap="1" wp14:anchorId="739739DD" wp14:editId="0B93C913">
                <wp:simplePos x="0" y="0"/>
                <wp:positionH relativeFrom="column">
                  <wp:posOffset>2675414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7" o:spid="_x0000_s1026" style="position:absolute;margin-left:210.65pt;margin-top:5.7pt;width:3.55pt;height:3.6pt;z-index:25201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" fillcolor="black [3213]" strokecolor="black [3213]" strokeweight="2pt"/>
            </w:pict>
          </mc:Fallback>
        </mc:AlternateContent>
      </w:r>
      <w:r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4592" behindDoc="0" locked="0" layoutInCell="1" allowOverlap="1" wp14:anchorId="3F95A60F" wp14:editId="6B106437">
                <wp:simplePos x="0" y="0"/>
                <wp:positionH relativeFrom="column">
                  <wp:posOffset>4325937</wp:posOffset>
                </wp:positionH>
                <wp:positionV relativeFrom="paragraph">
                  <wp:posOffset>155416</wp:posOffset>
                </wp:positionV>
                <wp:extent cx="400050" cy="320040"/>
                <wp:effectExtent l="0" t="0" r="6985" b="381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4A8E" w:rsidRDefault="00B04A8E" w:rsidP="00B04A8E">
                            <w:r w:rsidRPr="00511CF8">
                              <w:rPr>
                                <w:position w:val="-12"/>
                              </w:rPr>
                              <w:object w:dxaOrig="200" w:dyaOrig="360">
                                <v:shape id="_x0000_i1031" type="#_x0000_t75" style="width:9.85pt;height:18.1pt" o:ole="">
                                  <v:imagedata r:id="rId25" o:title=""/>
                                </v:shape>
                                <o:OLEObject Type="Embed" ProgID="Equation.DSMT4" ShapeID="_x0000_i1031" DrawAspect="Content" ObjectID="_1394129281" r:id="rId2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32" type="#_x0000_t202" style="position:absolute;left:0;text-align:left;margin-left:340.6pt;margin-top:12.25pt;width:31.5pt;height:25.2pt;z-index:2520145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" fillcolor="white [3201]" stroked="f" strokeweight=".5pt">
                <v:textbox>
                  <w:txbxContent>
                    <w:p w:rsidR="00B04A8E" w:rsidRDefault="00B04A8E" w:rsidP="00B04A8E">
                      <w:r w:rsidRPr="00511CF8">
                        <w:rPr>
                          <w:position w:val="-12"/>
                        </w:rPr>
                        <w:object w:dxaOrig="200" w:dyaOrig="360">
                          <v:shape id="_x0000_i1031" type="#_x0000_t75" style="width:9.85pt;height:18.1pt" o:ole="">
                            <v:imagedata r:id="rId25" o:title=""/>
                          </v:shape>
                          <o:OLEObject Type="Embed" ProgID="Equation.DSMT4" ShapeID="_x0000_i1031" DrawAspect="Content" ObjectID="_1394129281" r:id="rId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6EE178DB" wp14:editId="5AE65288">
                <wp:simplePos x="0" y="0"/>
                <wp:positionH relativeFrom="column">
                  <wp:posOffset>3382327</wp:posOffset>
                </wp:positionH>
                <wp:positionV relativeFrom="paragraph">
                  <wp:posOffset>137636</wp:posOffset>
                </wp:positionV>
                <wp:extent cx="613410" cy="278130"/>
                <wp:effectExtent l="0" t="0" r="8890" b="7620"/>
                <wp:wrapNone/>
                <wp:docPr id="69" name="Text Box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3410" cy="2781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4A8E" w:rsidRDefault="00B04A8E" w:rsidP="00B04A8E">
                            <w:r w:rsidRPr="00937B66">
                              <w:rPr>
                                <w:position w:val="-6"/>
                              </w:rPr>
                              <w:object w:dxaOrig="680" w:dyaOrig="279">
                                <v:shape id="_x0000_i1032" type="#_x0000_t75" style="width:33.85pt;height:13.75pt" o:ole="">
                                  <v:imagedata r:id="rId28" o:title=""/>
                                </v:shape>
                                <o:OLEObject Type="Embed" ProgID="Equation.DSMT4" ShapeID="_x0000_i1032" DrawAspect="Content" ObjectID="_1394129282" r:id="rId2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9" o:spid="_x0000_s1033" type="#_x0000_t202" style="position:absolute;left:0;text-align:left;margin-left:266.3pt;margin-top:10.85pt;width:48.3pt;height:21.9pt;z-index:2520012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" fillcolor="white [3201]" stroked="f" strokeweight=".5pt">
                <v:textbox>
                  <w:txbxContent>
                    <w:p w:rsidR="00B04A8E" w:rsidRDefault="00B04A8E" w:rsidP="00B04A8E">
                      <w:r w:rsidRPr="00937B66">
                        <w:rPr>
                          <w:position w:val="-6"/>
                        </w:rPr>
                        <w:object w:dxaOrig="680" w:dyaOrig="279">
                          <v:shape id="_x0000_i1032" type="#_x0000_t75" style="width:33.85pt;height:13.75pt" o:ole="">
                            <v:imagedata r:id="rId28" o:title=""/>
                          </v:shape>
                          <o:OLEObject Type="Embed" ProgID="Equation.DSMT4" ShapeID="_x0000_i1032" DrawAspect="Content" ObjectID="_1394129282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3328" behindDoc="0" locked="0" layoutInCell="1" allowOverlap="1" wp14:anchorId="50F917AD" wp14:editId="7F0E33BE">
                <wp:simplePos x="0" y="0"/>
                <wp:positionH relativeFrom="column">
                  <wp:posOffset>2376170</wp:posOffset>
                </wp:positionH>
                <wp:positionV relativeFrom="paragraph">
                  <wp:posOffset>90805</wp:posOffset>
                </wp:positionV>
                <wp:extent cx="1177290" cy="3810"/>
                <wp:effectExtent l="0" t="0" r="22860" b="34290"/>
                <wp:wrapNone/>
                <wp:docPr id="93" name="Straight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77290" cy="381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3" o:spid="_x0000_s1026" style="position:absolute;flip:y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7.1pt,7.15pt" to="279.8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8448" behindDoc="0" locked="0" layoutInCell="1" allowOverlap="1" wp14:anchorId="5EE3EF71" wp14:editId="69659FC9">
                <wp:simplePos x="0" y="0"/>
                <wp:positionH relativeFrom="column">
                  <wp:posOffset>3840480</wp:posOffset>
                </wp:positionH>
                <wp:positionV relativeFrom="paragraph">
                  <wp:posOffset>92075</wp:posOffset>
                </wp:positionV>
                <wp:extent cx="500380" cy="5080"/>
                <wp:effectExtent l="0" t="0" r="13970" b="33020"/>
                <wp:wrapNone/>
                <wp:docPr id="100" name="Straight Connector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0380" cy="508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0" o:spid="_x0000_s1026" style="position:absolute;z-index:25200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2.4pt,7.25pt" to="341.8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2784" behindDoc="0" locked="0" layoutInCell="1" allowOverlap="1" wp14:anchorId="7AAFC4C6" wp14:editId="441CC934">
                <wp:simplePos x="0" y="0"/>
                <wp:positionH relativeFrom="column">
                  <wp:posOffset>1195070</wp:posOffset>
                </wp:positionH>
                <wp:positionV relativeFrom="paragraph">
                  <wp:posOffset>94615</wp:posOffset>
                </wp:positionV>
                <wp:extent cx="895350" cy="1905"/>
                <wp:effectExtent l="0" t="0" r="19050" b="36195"/>
                <wp:wrapNone/>
                <wp:docPr id="83" name="Straight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5350" cy="19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3" o:spid="_x0000_s1026" style="position:absolute;z-index:25202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pt,7.45pt" to="164.6pt,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2304" behindDoc="0" locked="0" layoutInCell="1" allowOverlap="1" wp14:anchorId="1F5FB1AD" wp14:editId="352FEEE6">
                <wp:simplePos x="0" y="0"/>
                <wp:positionH relativeFrom="column">
                  <wp:posOffset>1873885</wp:posOffset>
                </wp:positionH>
                <wp:positionV relativeFrom="paragraph">
                  <wp:posOffset>153035</wp:posOffset>
                </wp:positionV>
                <wp:extent cx="640080" cy="29083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908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4A8E" w:rsidRDefault="00B04A8E" w:rsidP="00B04A8E">
                            <w:r w:rsidRPr="00937B66">
                              <w:rPr>
                                <w:position w:val="-6"/>
                              </w:rPr>
                              <w:object w:dxaOrig="660" w:dyaOrig="279">
                                <v:shape id="_x0000_i1033" type="#_x0000_t75" style="width:33.05pt;height:13.75pt" o:ole="">
                                  <v:imagedata r:id="rId31" o:title=""/>
                                </v:shape>
                                <o:OLEObject Type="Embed" ProgID="Equation.DSMT4" ShapeID="_x0000_i1033" DrawAspect="Content" ObjectID="_1394129283" r:id="rId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34" type="#_x0000_t202" style="position:absolute;left:0;text-align:left;margin-left:147.55pt;margin-top:12.05pt;width:50.4pt;height:22.9pt;z-index:2520023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" fillcolor="white [3201]" stroked="f" strokeweight=".5pt">
                <v:textbox>
                  <w:txbxContent>
                    <w:p w:rsidR="00B04A8E" w:rsidRDefault="00B04A8E" w:rsidP="00B04A8E">
                      <w:r w:rsidRPr="00937B66">
                        <w:rPr>
                          <w:position w:val="-6"/>
                        </w:rPr>
                        <w:object w:dxaOrig="660" w:dyaOrig="279">
                          <v:shape id="_x0000_i1033" type="#_x0000_t75" style="width:33.05pt;height:13.75pt" o:ole="">
                            <v:imagedata r:id="rId31" o:title=""/>
                          </v:shape>
                          <o:OLEObject Type="Embed" ProgID="Equation.DSMT4" ShapeID="_x0000_i1033" DrawAspect="Content" ObjectID="_1394129283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3568" behindDoc="0" locked="0" layoutInCell="1" allowOverlap="1" wp14:anchorId="0AECB81D" wp14:editId="365FD9BF">
                <wp:simplePos x="0" y="0"/>
                <wp:positionH relativeFrom="column">
                  <wp:posOffset>2700020</wp:posOffset>
                </wp:positionH>
                <wp:positionV relativeFrom="paragraph">
                  <wp:posOffset>234315</wp:posOffset>
                </wp:positionV>
                <wp:extent cx="0" cy="211455"/>
                <wp:effectExtent l="76200" t="38100" r="57150" b="17145"/>
                <wp:wrapNone/>
                <wp:docPr id="27" name="Straight Arrow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1145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7" o:spid="_x0000_s1026" type="#_x0000_t32" style="position:absolute;margin-left:212.6pt;margin-top:18.45pt;width:0;height:16.65pt;flip:y;z-index:2520135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0496" behindDoc="0" locked="0" layoutInCell="1" allowOverlap="1" wp14:anchorId="16314A7B" wp14:editId="7C031F35">
                <wp:simplePos x="0" y="0"/>
                <wp:positionH relativeFrom="column">
                  <wp:posOffset>1554797</wp:posOffset>
                </wp:positionH>
                <wp:positionV relativeFrom="paragraph">
                  <wp:posOffset>96996</wp:posOffset>
                </wp:positionV>
                <wp:extent cx="207645" cy="0"/>
                <wp:effectExtent l="0" t="76200" r="20955" b="95250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764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25" o:spid="_x0000_s1026" type="#_x0000_t32" style="position:absolute;margin-left:122.4pt;margin-top:7.65pt;width:16.35pt;height:0;z-index:252010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" strokecolor="black [3213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4832" behindDoc="0" locked="0" layoutInCell="1" allowOverlap="1" wp14:anchorId="1ED11BE2" wp14:editId="572768AB">
                <wp:simplePos x="0" y="0"/>
                <wp:positionH relativeFrom="column">
                  <wp:posOffset>1182370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2" o:spid="_x0000_s1026" style="position:absolute;margin-left:93.1pt;margin-top:5.7pt;width:3.55pt;height:3.6pt;z-index:25202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3H+rjQIAAKk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9232" behindDoc="0" locked="0" layoutInCell="1" allowOverlap="1" wp14:anchorId="1DE75179" wp14:editId="4E2D5145">
                <wp:simplePos x="0" y="0"/>
                <wp:positionH relativeFrom="column">
                  <wp:posOffset>4316095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102" name="Oval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02" o:spid="_x0000_s1026" style="position:absolute;margin-left:339.85pt;margin-top:5.7pt;width:3.55pt;height:3.6pt;z-index:25199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xjN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21760" behindDoc="0" locked="0" layoutInCell="1" allowOverlap="1" wp14:anchorId="3B939464" wp14:editId="27B08F61">
                <wp:simplePos x="0" y="0"/>
                <wp:positionH relativeFrom="column">
                  <wp:posOffset>2651760</wp:posOffset>
                </wp:positionH>
                <wp:positionV relativeFrom="paragraph">
                  <wp:posOffset>97155</wp:posOffset>
                </wp:positionV>
                <wp:extent cx="94615" cy="1283335"/>
                <wp:effectExtent l="0" t="0" r="19685" b="31115"/>
                <wp:wrapNone/>
                <wp:docPr id="123" name="Group 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1283335"/>
                          <a:chOff x="0" y="0"/>
                          <a:chExt cx="94615" cy="1283653"/>
                        </a:xfrm>
                      </wpg:grpSpPr>
                      <wps:wsp>
                        <wps:cNvPr id="124" name="Straight Connector 124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25" name="Group 125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126" name="Straight Connector 126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7" name="Straight Connector 127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" name="Straight Connector 128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" name="Straight Connector 129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0" name="Straight Connector 130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1" name="Straight Connector 131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2" name="Straight Connector 132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3" name="Straight Connector 133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3" o:spid="_x0000_s1026" style="position:absolute;margin-left:208.8pt;margin-top:7.65pt;width:7.45pt;height:101.05pt;z-index:252021760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">
                <v:line id="Straight Connector 124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bqHsIAAADcAAAADwAAAGRycy9kb3ducmV2LnhtbERPS4vCMBC+C/sfwizsTVPFZzXKIggi&#10;rmD14m1opg9sJt0mq/XfmwXB23x8z1msWlOJGzWutKyg34tAEKdWl5wrOJ823SkI55E1VpZJwYMc&#10;rJYfnQXG2t75SLfE5yKEsItRQeF9HUvp0oIMup6tiQOX2cagD7DJpW7wHsJNJQdRNJYGSw4NBda0&#10;Lii9Jn9Gwe40y9b73c/h4X4vB8om0XGUnJX6+my/5yA8tf4tfrm3OswfDOH/mXC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bqHsIAAADcAAAADwAAAAAAAAAAAAAA&#10;AAChAgAAZHJzL2Rvd25yZXYueG1sUEsFBgAAAAAEAAQA+QAAAJADAAAAAA==&#10;" strokecolor="black [3213]" strokeweight="1pt"/>
                <v:group id="Group 125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<v:line id="Straight Connector 126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jR8sEAAADcAAAADwAAAGRycy9kb3ducmV2LnhtbERPS4vCMBC+L/gfwgje1lTBVzWKCAsi&#10;q2D14m1opg9sJt0mav33G0HwNh/fcxar1lTiTo0rLSsY9CMQxKnVJecKzqef7ykI55E1VpZJwZMc&#10;rJadrwXG2j74SPfE5yKEsItRQeF9HUvp0oIMur6tiQOX2cagD7DJpW7wEcJNJYdRNJYGSw4NBda0&#10;KSi9JjejYHeaZZvf3f7wdH+XA2WT6DhKzkr1uu16DsJT6z/it3urw/zhGF7PhA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aNHywQAAANwAAAAPAAAAAAAAAAAAAAAA&#10;AKECAABkcnMvZG93bnJldi54bWxQSwUGAAAAAAQABAD5AAAAjwMAAAAA&#10;" strokecolor="black [3213]" strokeweight="1pt"/>
                  <v:line id="Straight Connector 127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2ApcQAAADcAAAADwAAAGRycy9kb3ducmV2LnhtbERPTWvCQBC9F/oflin0Is3GFKNJXaVU&#10;BC8iph7sbchOk9DsbMhuTfrvXUHobR7vc5br0bTiQr1rLCuYRjEI4tLqhisFp8/tywKE88gaW8uk&#10;4I8crFePD0vMtR34SJfCVyKEsMtRQe19l0vpypoMush2xIH7tr1BH2BfSd3jEMJNK5M4TqXBhkND&#10;jR191FT+FL9GweaUDkVWzeaT6et+zPiQnL/2Rqnnp/H9DYSn0f+L7+6dDvOTOdyeCRfI1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3YClxAAAANwAAAAPAAAAAAAAAAAA&#10;AAAAAKECAABkcnMvZG93bnJldi54bWxQSwUGAAAAAAQABAD5AAAAkgMAAAAA&#10;" strokecolor="black [3213]" strokeweight="1pt"/>
                  <v:line id="Straight Connector 128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vgG8YAAADcAAAADwAAAGRycy9kb3ducmV2LnhtbESPS2sCQRCE7wH/w9CCtzirYB6ro4gQ&#10;EDGCqxdvzU7vA3d61p2Jrv8+fQjk1k1VV329WPWuUXfqQu3ZwGScgCLOva25NHA+fb1+gAoR2WLj&#10;mQw8KcBqOXhZYGr9g490z2KpJIRDigaqGNtU65BX5DCMfUssWuE7h1HWrtS2w4eEu0ZPk+RNO6xZ&#10;GipsaVNRfs1+nIHd6bPY7Hffh2e4XQ5UvCfHWXY2ZjTs13NQkfr4b/673lrBnwqtPCMT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74BvGAAAA3AAAAA8AAAAAAAAA&#10;AAAAAAAAoQIAAGRycy9kb3ducmV2LnhtbFBLBQYAAAAABAAEAPkAAACUAwAAAAA=&#10;" strokecolor="black [3213]" strokeweight="1pt"/>
                  <v:line id="Straight Connector 129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6xTMUAAADcAAAADwAAAGRycy9kb3ducmV2LnhtbERPS2vCQBC+F/oflin0IroxxUdSN6FU&#10;BC8iTT3Y25CdJqHZ2ZDdmvTfu4LQ23x8z9nko2nFhXrXWFYwn0UgiEurG64UnD530zUI55E1tpZJ&#10;wR85yLPHhw2m2g78QZfCVyKEsEtRQe19l0rpypoMupntiAP3bXuDPsC+krrHIYSbVsZRtJQGGw4N&#10;NXb0XlP5U/waBdvTciiSarGazF8OY8LH+Px1MEo9P41vryA8jf5ffHfvdZgfJ3B7Jlwgs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6xTMUAAADcAAAADwAAAAAAAAAA&#10;AAAAAAChAgAAZHJzL2Rvd25yZXYueG1sUEsFBgAAAAAEAAQA+QAAAJMDAAAAAA==&#10;" strokecolor="black [3213]" strokeweight="1pt"/>
                  <v:line id="Straight Connector 130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R6wMYAAADcAAAADwAAAGRycy9kb3ducmV2LnhtbESPT2sCQQzF74LfYYjQm85qaauro4hQ&#10;KNIKrl68hZ3sH9zJbHemun775lDoLeG9vPfLatO7Rt2oC7VnA9NJAoo497bm0sD59D6egwoR2WLj&#10;mQw8KMBmPRysMLX+zke6ZbFUEsIhRQNVjG2qdcgrchgmviUWrfCdwyhrV2rb4V3CXaNnSfKqHdYs&#10;DRW2tKsov2Y/zsD+tCh2n/uvwyN8Xw5UvCXHl+xszNOo3y5BRerjv/nv+sMK/rPgyzMygV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UesDGAAAA3AAAAA8AAAAAAAAA&#10;AAAAAAAAoQIAAGRycy9kb3ducmV2LnhtbFBLBQYAAAAABAAEAPkAAACUAwAAAAA=&#10;" strokecolor="black [3213]" strokeweight="1pt"/>
                  <v:line id="Straight Connector 131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Erl8QAAADcAAAADwAAAGRycy9kb3ducmV2LnhtbERPTWvCQBC9F/wPyxS8iG6iNNbUVUQR&#10;ehExerC3ITtNQrOzIbua+O+7BaG3ebzPWa57U4s7ta6yrCCeRCCIc6srLhRczvvxOwjnkTXWlknB&#10;gxysV4OXJabadnyie+YLEULYpaig9L5JpXR5SQbdxDbEgfu2rUEfYFtI3WIXwk0tp1GUSIMVh4YS&#10;G9qWlP9kN6Ngd0m6bFG8zUfx7NAv+Di9fh2MUsPXfvMBwlPv/8VP96cO82cx/D0TLp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oSuXxAAAANwAAAAPAAAAAAAAAAAA&#10;AAAAAKECAABkcnMvZG93bnJldi54bWxQSwUGAAAAAAQABAD5AAAAkgMAAAAA&#10;" strokecolor="black [3213]" strokeweight="1pt"/>
                  <v:line id="Straight Connector 132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pBLMIAAADcAAAADwAAAGRycy9kb3ducmV2LnhtbERPS4vCMBC+C/sfwizsTVMVX9UoiyCI&#10;uILVi7ehmT6wmXSbrNZ/bxYEb/PxPWexak0lbtS40rKCfi8CQZxaXXKu4HzadKcgnEfWWFkmBQ9y&#10;sFp+dBYYa3vnI90Sn4sQwi5GBYX3dSylSwsy6Hq2Jg5cZhuDPsAml7rBewg3lRxE0VgaLDk0FFjT&#10;uqD0mvwZBbvTLFvvdz+Hh/u9HCibRMdRclbq67P9noPw1Pq3+OXe6jB/OID/Z8IFcvk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4pBLMIAAADcAAAADwAAAAAAAAAAAAAA&#10;AAChAgAAZHJzL2Rvd25yZXYueG1sUEsFBgAAAAAEAAQA+QAAAJADAAAAAA==&#10;" strokecolor="black [3213]" strokeweight="1pt"/>
                </v:group>
                <v:line id="Straight Connector 133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bkt8IAAADcAAAADwAAAGRycy9kb3ducmV2LnhtbERPS4vCMBC+C/sfwizsTVNXfFWjLIIg&#10;4gpWL96GZvrAZlKbrNZ/bxYEb/PxPWe+bE0lbtS40rKCfi8CQZxaXXKu4HRcdycgnEfWWFkmBQ9y&#10;sFx8dOYYa3vnA90Sn4sQwi5GBYX3dSylSwsy6Hq2Jg5cZhuDPsAml7rBewg3lfyOopE0WHJoKLCm&#10;VUHpJfkzCrbHabbabX/3D3c97ykbR4dhclLq67P9mYHw1Pq3+OXe6DB/MID/Z8IF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Mbkt8IAAADc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3B7947EB" wp14:editId="36C8C762">
                <wp:simplePos x="0" y="0"/>
                <wp:positionH relativeFrom="column">
                  <wp:posOffset>1196657</wp:posOffset>
                </wp:positionH>
                <wp:positionV relativeFrom="paragraph">
                  <wp:posOffset>95250</wp:posOffset>
                </wp:positionV>
                <wp:extent cx="0" cy="414020"/>
                <wp:effectExtent l="0" t="0" r="19050" b="2413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3" o:spid="_x0000_s1026" style="position:absolute;flip:y;z-index:2520238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2pt,7.5pt" to="94.2pt,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" strokecolor="black [3040]" strokeweight="1pt"/>
            </w:pict>
          </mc:Fallback>
        </mc:AlternateContent>
      </w:r>
    </w:p>
    <w:p w:rsidR="00B04A8E" w:rsidRDefault="00B04A8E" w:rsidP="00B04A8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6400" behindDoc="0" locked="0" layoutInCell="1" allowOverlap="1" wp14:anchorId="4F95B93E" wp14:editId="3DF053AB">
                <wp:simplePos x="0" y="0"/>
                <wp:positionH relativeFrom="column">
                  <wp:posOffset>3743325</wp:posOffset>
                </wp:positionH>
                <wp:positionV relativeFrom="paragraph">
                  <wp:posOffset>252095</wp:posOffset>
                </wp:positionV>
                <wp:extent cx="609600" cy="29083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908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4A8E" w:rsidRDefault="00B04A8E" w:rsidP="00B04A8E">
                            <w:r w:rsidRPr="00937B66">
                              <w:rPr>
                                <w:position w:val="-6"/>
                              </w:rPr>
                              <w:object w:dxaOrig="660" w:dyaOrig="279">
                                <v:shape id="_x0000_i1034" type="#_x0000_t75" style="width:33.05pt;height:13.75pt" o:ole="">
                                  <v:imagedata r:id="rId31" o:title=""/>
                                </v:shape>
                                <o:OLEObject Type="Embed" ProgID="Equation.DSMT4" ShapeID="_x0000_i1034" DrawAspect="Content" ObjectID="_1394129284" r:id="rId3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5" type="#_x0000_t202" style="position:absolute;left:0;text-align:left;margin-left:294.75pt;margin-top:19.85pt;width:48pt;height:22.9pt;z-index:2520064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" fillcolor="white [3201]" stroked="f" strokeweight=".5pt">
                <v:textbox>
                  <w:txbxContent>
                    <w:p w:rsidR="00B04A8E" w:rsidRDefault="00B04A8E" w:rsidP="00B04A8E">
                      <w:r w:rsidRPr="00937B66">
                        <w:rPr>
                          <w:position w:val="-6"/>
                        </w:rPr>
                        <w:object w:dxaOrig="660" w:dyaOrig="279">
                          <v:shape id="_x0000_i1034" type="#_x0000_t75" style="width:33.05pt;height:13.75pt" o:ole="">
                            <v:imagedata r:id="rId31" o:title=""/>
                          </v:shape>
                          <o:OLEObject Type="Embed" ProgID="Equation.DSMT4" ShapeID="_x0000_i1034" DrawAspect="Content" ObjectID="_1394129284" r:id="rId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09472" behindDoc="0" locked="0" layoutInCell="1" allowOverlap="1" wp14:anchorId="47C6A049" wp14:editId="29FFF034">
                <wp:simplePos x="0" y="0"/>
                <wp:positionH relativeFrom="column">
                  <wp:posOffset>4302125</wp:posOffset>
                </wp:positionH>
                <wp:positionV relativeFrom="paragraph">
                  <wp:posOffset>254000</wp:posOffset>
                </wp:positionV>
                <wp:extent cx="94615" cy="287655"/>
                <wp:effectExtent l="0" t="0" r="19685" b="36195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5" name="Straight Connector 5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" o:spid="_x0000_s1026" style="position:absolute;margin-left:338.75pt;margin-top:20pt;width:7.45pt;height:22.65pt;z-index:25200947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">
                <v:line id="Straight Connector 5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6aBMUAAADaAAAADwAAAGRycy9kb3ducmV2LnhtbESPT2vCQBTE74V+h+UVvDUbBWubukoR&#10;hBKsYJJLb4/syx/Mvk2zW02+fbcgeBxm5jfMejuaTlxocK1lBfMoBkFcWt1yraDI98+vIJxH1thZ&#10;JgUTOdhuHh/WmGh75RNdMl+LAGGXoILG+z6R0pUNGXSR7YmDV9nBoA9yqKUe8BrgppOLOH6RBlsO&#10;Cw32tGuoPGe/RkGav1W7Q/p1nNzP95GqVXxaZoVSs6fx4x2Ep9Hfw7f2p1awhP8r4Qb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6aBMUAAADaAAAADwAAAAAAAAAA&#10;AAAAAAChAgAAZHJzL2Rvd25yZXYueG1sUEsFBgAAAAAEAAQA+QAAAJMDAAAAAA==&#10;" strokecolor="black [3213]" strokeweight="1pt"/>
                <v:line id="Straight Connector 6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HCn8UAAADaAAAADwAAAGRycy9kb3ducmV2LnhtbESPQWvCQBSE74L/YXlCL6VutJhqzEbE&#10;UuhFxOjB3h7Z1ySYfRuyW5P++65Q8DjMzDdMuhlMI27Uudqygtk0AkFcWF1zqeB8+nhZgnAeWWNj&#10;mRT8koNNNh6lmGjb85FuuS9FgLBLUEHlfZtI6YqKDLqpbYmD9207gz7IrpS6wz7ATSPnURRLgzWH&#10;hQpb2lVUXPMfo+D9HPf5qly8Pc9e98OKD/PL194o9TQZtmsQngb/CP+3P7WCGO5Xwg2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0HCn8UAAADaAAAADwAAAAAAAAAA&#10;AAAAAAChAgAAZHJzL2Rvd25yZXYueG1sUEsFBgAAAAAEAAQA+QAAAJMDAAAAAA==&#10;" strokecolor="black [3213]" strokeweight="1pt"/>
                <v:line id="Straight Connector 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81mr8AAADaAAAADwAAAGRycy9kb3ducmV2LnhtbERPy4rCMBTdD/gP4QruxlRBR6tRRBBE&#10;VLC6cXdpbh/Y3NQmav17sxBmeTjv+bI1lXhS40rLCgb9CARxanXJuYLLefM7AeE8ssbKMil4k4Pl&#10;ovMzx1jbF5/omfhchBB2MSoovK9jKV1akEHXtzVx4DLbGPQBNrnUDb5CuKnkMIrG0mDJoaHAmtYF&#10;pbfkYRTsztNsvd8djm93vx4p+4tOo+SiVK/brmYgPLX+X/x1b7WCsDVcCTdAL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E81mr8AAADaAAAADwAAAAAAAAAAAAAAAACh&#10;AgAAZHJzL2Rvd25yZXYueG1sUEsFBgAAAAAEAAQA+QAAAI0DAAAAAA==&#10;" strokecolor="black [3213]" strokeweight="1pt"/>
                <v:line id="Straight Connector 1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kEfM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6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ZBHzGAAAA2wAAAA8AAAAAAAAA&#10;AAAAAAAAoQIAAGRycy9kb3ducmV2LnhtbFBLBQYAAAAABAAEAPkAAACUAwAAAAA=&#10;" strokecolor="black [3213]" strokeweight="1pt"/>
                <v:line id="Straight Connector 1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0vH8EAAADbAAAADwAAAGRycy9kb3ducmV2LnhtbERPS4vCMBC+C/sfwgjeNFVQd7tGWYQF&#10;ERVsvextaKYPbCa1yWr990YQvM3H95zFqjO1uFLrKssKxqMIBHFmdcWFglP6O/wE4TyyxtoyKbiT&#10;g9Xyo7fAWNsbH+ma+EKEEHYxKii9b2IpXVaSQTeyDXHgctsa9AG2hdQt3kK4qeUkimbSYMWhocSG&#10;1iVl5+TfKNimX/l6t90f7u7yd6B8Hh2nyUmpQb/7+QbhqfNv8cu90WH+GJ6/hAPk8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/S8fwQAAANsAAAAPAAAAAAAAAAAAAAAA&#10;AKECAABkcnMvZG93bnJldi54bWxQSwUGAAAAAAQABAD5AAAAjwMAAAAA&#10;" strokecolor="black [3213]" strokeweight="1pt"/>
                <v:line id="Straight Connector 1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c/kMMAAADbAAAADwAAAGRycy9kb3ducmV2LnhtbERPTWvCQBC9C/0PyxR6Ed0YMWrqKqWl&#10;4EWkqQe9DdkxCc3OhuzWxH/vCoK3ebzPWW16U4sLta6yrGAyjkAQ51ZXXCg4/H6PFiCcR9ZYWyYF&#10;V3KwWb8MVphq2/EPXTJfiBDCLkUFpfdNKqXLSzLoxrYhDtzZtgZ9gG0hdYtdCDe1jKMokQYrDg0l&#10;NvRZUv6X/RsFX4eky5bFbD6cTHf9kvfx8bQzSr299h/vIDz1/il+uLc6zI/h/ks4QK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HP5DDAAAA2wAAAA8AAAAAAAAAAAAA&#10;AAAAoQIAAGRycy9kb3ducmV2LnhtbFBLBQYAAAAABAAEAPkAAACRAwAAAAA=&#10;" strokecolor="black [3213]" strokeweight="1pt"/>
                <v:line id="Straight Connector 1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MU88EAAADbAAAADwAAAGRycy9kb3ducmV2LnhtbERPS4vCMBC+C/sfwix403RddNdqlEVY&#10;EFHB6sXb0Ewf2ExqE7X+eyMI3ubje8503ppKXKlxpWUFX/0IBHFqdcm5gsP+v/cLwnlkjZVlUnAn&#10;B/PZR2eKsbY33tE18bkIIexiVFB4X8dSurQgg65va+LAZbYx6ANscqkbvIVwU8lBFI2kwZJDQ4E1&#10;LQpKT8nFKFjtx9livdps7+583FL2E+2GyUGp7mf7NwHhqfVv8cu91GH+Nzx/CQ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YxTzwQAAANsAAAAPAAAAAAAAAAAAAAAA&#10;AKECAABkcnMvZG93bnJldi54bWxQSwUGAAAAAAQABAD5AAAAjwMAAAAA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7424" behindDoc="0" locked="0" layoutInCell="1" allowOverlap="1" wp14:anchorId="5AAED301" wp14:editId="7FE1BE94">
                <wp:simplePos x="0" y="0"/>
                <wp:positionH relativeFrom="column">
                  <wp:posOffset>2089785</wp:posOffset>
                </wp:positionH>
                <wp:positionV relativeFrom="paragraph">
                  <wp:posOffset>248920</wp:posOffset>
                </wp:positionV>
                <wp:extent cx="609600" cy="297180"/>
                <wp:effectExtent l="0" t="0" r="0" b="762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4A8E" w:rsidRDefault="00B04A8E" w:rsidP="00B04A8E">
                            <w:r w:rsidRPr="00937B66">
                              <w:rPr>
                                <w:position w:val="-6"/>
                              </w:rPr>
                              <w:object w:dxaOrig="660" w:dyaOrig="279">
                                <v:shape id="_x0000_i1035" type="#_x0000_t75" style="width:33.05pt;height:13.75pt" o:ole="">
                                  <v:imagedata r:id="rId36" o:title=""/>
                                </v:shape>
                                <o:OLEObject Type="Embed" ProgID="Equation.DSMT4" ShapeID="_x0000_i1035" DrawAspect="Content" ObjectID="_1394129285" r:id="rId3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36" type="#_x0000_t202" style="position:absolute;left:0;text-align:left;margin-left:164.55pt;margin-top:19.6pt;width:48pt;height:23.4pt;z-index:2520074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" fillcolor="white [3201]" stroked="f" strokeweight=".5pt">
                <v:textbox>
                  <w:txbxContent>
                    <w:p w:rsidR="00B04A8E" w:rsidRDefault="00B04A8E" w:rsidP="00B04A8E">
                      <w:r w:rsidRPr="00937B66">
                        <w:rPr>
                          <w:position w:val="-6"/>
                        </w:rPr>
                        <w:object w:dxaOrig="660" w:dyaOrig="279">
                          <v:shape id="_x0000_i1035" type="#_x0000_t75" style="width:33.05pt;height:13.75pt" o:ole="">
                            <v:imagedata r:id="rId36" o:title=""/>
                          </v:shape>
                          <o:OLEObject Type="Embed" ProgID="Equation.DSMT4" ShapeID="_x0000_i1035" DrawAspect="Content" ObjectID="_1394129285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05376" behindDoc="0" locked="0" layoutInCell="1" allowOverlap="1" wp14:anchorId="12591F37" wp14:editId="000F4698">
                <wp:simplePos x="0" y="0"/>
                <wp:positionH relativeFrom="column">
                  <wp:posOffset>959485</wp:posOffset>
                </wp:positionH>
                <wp:positionV relativeFrom="paragraph">
                  <wp:posOffset>174625</wp:posOffset>
                </wp:positionV>
                <wp:extent cx="445770" cy="446405"/>
                <wp:effectExtent l="0" t="0" r="11430" b="10795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64" name="Oval 64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04A8E" w:rsidRDefault="00B04A8E" w:rsidP="00B04A8E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B04A8E" w:rsidRDefault="00B04A8E" w:rsidP="00B04A8E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B04A8E" w:rsidRPr="00793C98" w:rsidRDefault="00B04A8E" w:rsidP="00B04A8E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37" style="position:absolute;left:0;text-align:left;margin-left:75.55pt;margin-top:13.75pt;width:35.1pt;height:35.15pt;z-index:252005376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">
                <v:oval id="Oval 64" o:spid="_x0000_s1038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iCH8IA&#10;AADbAAAADwAAAGRycy9kb3ducmV2LnhtbESPQYvCMBSE74L/ITzBm6aui0o1iggrHoTFrt6fzbOt&#10;Ni+libX995sFYY/DzHzDrDatKUVDtSssK5iMIxDEqdUFZwrOP1+jBQjnkTWWlklBRw42635vhbG2&#10;Lz5Rk/hMBAi7GBXk3lexlC7NyaAb24o4eDdbG/RB1pnUNb4C3JTyI4pm0mDBYSHHinY5pY/kaRQ0&#10;9+RYXLrr5Dzf6+e3n8p91zVKDQftdgnCU+v/w+/2QSuYfcLfl/A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aIIfwgAAANsAAAAPAAAAAAAAAAAAAAAAAJgCAABkcnMvZG93&#10;bnJldi54bWxQSwUGAAAAAAQABAD1AAAAhwMAAAAA&#10;" fillcolor="white [3212]" strokecolor="black [3213]" strokeweight="1pt"/>
                <v:shape id="Text Box 68" o:spid="_x0000_s1039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OpDMAA&#10;AADbAAAADwAAAGRycy9kb3ducmV2LnhtbERPS2vCQBC+F/wPywi91Y1VRKKrBItYakF8XLwN2TEJ&#10;ZmdDdtT477sHoceP7z1fdq5Wd2pD5dnAcJCAIs69rbgwcDquP6aggiBbrD2TgScFWC56b3NMrX/w&#10;nu4HKVQM4ZCigVKkSbUOeUkOw8A3xJG7+NahRNgW2rb4iOGu1p9JMtEOK44NJTa0Kim/Hm7OwM/4&#10;jF8j2dJTuNtl2WbajMOvMe/9LpuBEurkX/xyf1sDkzg2fok/QC/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tOpDMAAAADbAAAADwAAAAAAAAAAAAAAAACYAgAAZHJzL2Rvd25y&#10;ZXYueG1sUEsFBgAAAAAEAAQA9QAAAIUDAAAAAA==&#10;" fillcolor="white [3201]" strokecolor="white [3212]" strokeweight=".5pt">
                  <v:textbox>
                    <w:txbxContent>
                      <w:p w:rsidR="00B04A8E" w:rsidRDefault="00B04A8E" w:rsidP="00B04A8E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B04A8E" w:rsidRDefault="00B04A8E" w:rsidP="00B04A8E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B04A8E" w:rsidRPr="00793C98" w:rsidRDefault="00B04A8E" w:rsidP="00B04A8E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B04A8E" w:rsidRDefault="00B04A8E" w:rsidP="00B04A8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0256" behindDoc="0" locked="0" layoutInCell="1" allowOverlap="1" wp14:anchorId="6513DEE0" wp14:editId="465A3747">
                <wp:simplePos x="0" y="0"/>
                <wp:positionH relativeFrom="column">
                  <wp:posOffset>4348163</wp:posOffset>
                </wp:positionH>
                <wp:positionV relativeFrom="paragraph">
                  <wp:posOffset>200979</wp:posOffset>
                </wp:positionV>
                <wp:extent cx="2381" cy="492441"/>
                <wp:effectExtent l="0" t="0" r="36195" b="22225"/>
                <wp:wrapNone/>
                <wp:docPr id="65" name="Straight Connector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81" cy="49244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5" o:spid="_x0000_s1026" style="position:absolute;flip:y;z-index:2520002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.4pt,15.85pt" to="342.6pt,5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4352" behindDoc="0" locked="0" layoutInCell="1" allowOverlap="1" wp14:anchorId="0E078898" wp14:editId="520FF4FA">
                <wp:simplePos x="0" y="0"/>
                <wp:positionH relativeFrom="column">
                  <wp:posOffset>1183481</wp:posOffset>
                </wp:positionH>
                <wp:positionV relativeFrom="paragraph">
                  <wp:posOffset>282894</wp:posOffset>
                </wp:positionV>
                <wp:extent cx="0" cy="411955"/>
                <wp:effectExtent l="0" t="0" r="19050" b="2667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flip:y;z-index:2520043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pt,22.3pt" to="93.2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" strokecolor="black [3040]" strokeweight="1pt"/>
            </w:pict>
          </mc:Fallback>
        </mc:AlternateContent>
      </w:r>
    </w:p>
    <w:p w:rsidR="00B04A8E" w:rsidRDefault="00B04A8E" w:rsidP="00B04A8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8208" behindDoc="0" locked="0" layoutInCell="1" allowOverlap="1" wp14:anchorId="4935F8C8" wp14:editId="3695E1F4">
                <wp:simplePos x="0" y="0"/>
                <wp:positionH relativeFrom="column">
                  <wp:posOffset>2677160</wp:posOffset>
                </wp:positionH>
                <wp:positionV relativeFrom="paragraph">
                  <wp:posOffset>330200</wp:posOffset>
                </wp:positionV>
                <wp:extent cx="45085" cy="45720"/>
                <wp:effectExtent l="0" t="0" r="12065" b="11430"/>
                <wp:wrapNone/>
                <wp:docPr id="77" name="Oval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77" o:spid="_x0000_s1026" style="position:absolute;margin-left:210.8pt;margin-top:26pt;width:3.55pt;height:3.6pt;z-index:25199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" fillcolor="black [3213]" strokecolor="black [3213]" strokeweight="2pt"/>
            </w:pict>
          </mc:Fallback>
        </mc:AlternateContent>
      </w:r>
    </w:p>
    <w:p w:rsidR="00B04A8E" w:rsidRDefault="00B04A8E" w:rsidP="00B04A8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2F0A2A8E" wp14:editId="340F460E">
                <wp:simplePos x="0" y="0"/>
                <wp:positionH relativeFrom="column">
                  <wp:posOffset>2526030</wp:posOffset>
                </wp:positionH>
                <wp:positionV relativeFrom="paragraph">
                  <wp:posOffset>9525</wp:posOffset>
                </wp:positionV>
                <wp:extent cx="365760" cy="301625"/>
                <wp:effectExtent l="0" t="0" r="0" b="3175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301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4A8E" w:rsidRPr="00243273" w:rsidRDefault="00B04A8E" w:rsidP="00B04A8E">
                            <w:r w:rsidRPr="00243273">
                              <w:rPr>
                                <w:position w:val="-12"/>
                              </w:rPr>
                              <w:object w:dxaOrig="240" w:dyaOrig="360">
                                <v:shape id="_x0000_i1036" type="#_x0000_t75" style="width:12.2pt;height:18.1pt" o:ole="">
                                  <v:imagedata r:id="rId39" o:title=""/>
                                </v:shape>
                                <o:OLEObject Type="Embed" ProgID="Equation.DSMT4" ShapeID="_x0000_i1036" DrawAspect="Content" ObjectID="_1394129286" r:id="rId4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40" type="#_x0000_t202" style="position:absolute;left:0;text-align:left;margin-left:198.9pt;margin-top:.75pt;width:28.8pt;height:23.75pt;z-index:2519971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" fillcolor="white [3201]" stroked="f" strokeweight=".5pt">
                <v:textbox>
                  <w:txbxContent>
                    <w:p w:rsidR="00B04A8E" w:rsidRPr="00243273" w:rsidRDefault="00B04A8E" w:rsidP="00B04A8E">
                      <w:r w:rsidRPr="00243273">
                        <w:rPr>
                          <w:position w:val="-12"/>
                        </w:rPr>
                        <w:object w:dxaOrig="240" w:dyaOrig="360">
                          <v:shape id="_x0000_i1036" type="#_x0000_t75" style="width:12.2pt;height:18.1pt" o:ole="">
                            <v:imagedata r:id="rId39" o:title=""/>
                          </v:shape>
                          <o:OLEObject Type="Embed" ProgID="Equation.DSMT4" ShapeID="_x0000_i1036" DrawAspect="Content" ObjectID="_1394129286" r:id="rId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8688" behindDoc="0" locked="0" layoutInCell="1" allowOverlap="1" wp14:anchorId="48FF50F7" wp14:editId="05D1F152">
                <wp:simplePos x="0" y="0"/>
                <wp:positionH relativeFrom="column">
                  <wp:posOffset>1600835</wp:posOffset>
                </wp:positionH>
                <wp:positionV relativeFrom="paragraph">
                  <wp:posOffset>49530</wp:posOffset>
                </wp:positionV>
                <wp:extent cx="400050" cy="325755"/>
                <wp:effectExtent l="0" t="0" r="889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257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4A8E" w:rsidRDefault="00B04A8E" w:rsidP="00B04A8E">
                            <w:r w:rsidRPr="00511CF8">
                              <w:rPr>
                                <w:position w:val="-12"/>
                              </w:rPr>
                              <w:object w:dxaOrig="200" w:dyaOrig="360">
                                <v:shape id="_x0000_i1037" type="#_x0000_t75" style="width:9.85pt;height:18.1pt" o:ole="">
                                  <v:imagedata r:id="rId18" o:title=""/>
                                </v:shape>
                                <o:OLEObject Type="Embed" ProgID="Equation.DSMT4" ShapeID="_x0000_i1037" DrawAspect="Content" ObjectID="_1394129287" r:id="rId4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" o:spid="_x0000_s1041" type="#_x0000_t202" style="position:absolute;left:0;text-align:left;margin-left:126.05pt;margin-top:3.9pt;width:31.5pt;height:25.65pt;z-index:2520186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" fillcolor="white [3201]" stroked="f" strokeweight=".5pt">
                <v:textbox>
                  <w:txbxContent>
                    <w:p w:rsidR="00B04A8E" w:rsidRDefault="00B04A8E" w:rsidP="00B04A8E">
                      <w:r w:rsidRPr="00511CF8">
                        <w:rPr>
                          <w:position w:val="-12"/>
                        </w:rPr>
                        <w:object w:dxaOrig="200" w:dyaOrig="360">
                          <v:shape id="_x0000_i1037" type="#_x0000_t75" style="width:9.85pt;height:18.1pt" o:ole="">
                            <v:imagedata r:id="rId18" o:title=""/>
                          </v:shape>
                          <o:OLEObject Type="Embed" ProgID="Equation.DSMT4" ShapeID="_x0000_i1037" DrawAspect="Content" ObjectID="_1394129287" r:id="rId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9712" behindDoc="0" locked="0" layoutInCell="1" allowOverlap="1" wp14:anchorId="6223853E" wp14:editId="07BB8D0B">
                <wp:simplePos x="0" y="0"/>
                <wp:positionH relativeFrom="column">
                  <wp:posOffset>1598930</wp:posOffset>
                </wp:positionH>
                <wp:positionV relativeFrom="paragraph">
                  <wp:posOffset>10160</wp:posOffset>
                </wp:positionV>
                <wp:extent cx="229235" cy="0"/>
                <wp:effectExtent l="38100" t="76200" r="0" b="95250"/>
                <wp:wrapNone/>
                <wp:docPr id="26" name="Straight Arrow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923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26" o:spid="_x0000_s1026" type="#_x0000_t32" style="position:absolute;margin-left:125.9pt;margin-top:.8pt;width:18.05pt;height:0;flip:x;z-index:252019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" strokecolor="black [3213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411E9997" wp14:editId="4DF71158">
                <wp:simplePos x="0" y="0"/>
                <wp:positionH relativeFrom="column">
                  <wp:posOffset>1183005</wp:posOffset>
                </wp:positionH>
                <wp:positionV relativeFrom="paragraph">
                  <wp:posOffset>11430</wp:posOffset>
                </wp:positionV>
                <wp:extent cx="3166745" cy="0"/>
                <wp:effectExtent l="0" t="0" r="14605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6674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" o:spid="_x0000_s1026" style="position:absolute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15pt,.9pt" to="342.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" strokecolor="black [3040]" strokeweight="1pt"/>
            </w:pict>
          </mc:Fallback>
        </mc:AlternateContent>
      </w:r>
    </w:p>
    <w:p w:rsidR="000C1FC2" w:rsidRDefault="000C1FC2" w:rsidP="00B04A8E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sectPr w:rsidR="000C1F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0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071CC4"/>
    <w:rsid w:val="000C1FC2"/>
    <w:rsid w:val="00104A1E"/>
    <w:rsid w:val="00110466"/>
    <w:rsid w:val="0018231B"/>
    <w:rsid w:val="001F3EB3"/>
    <w:rsid w:val="002316CD"/>
    <w:rsid w:val="00243273"/>
    <w:rsid w:val="00261726"/>
    <w:rsid w:val="002B383F"/>
    <w:rsid w:val="002C4E9F"/>
    <w:rsid w:val="002F7D98"/>
    <w:rsid w:val="00325A05"/>
    <w:rsid w:val="003500F7"/>
    <w:rsid w:val="0035011F"/>
    <w:rsid w:val="0037726A"/>
    <w:rsid w:val="00387D48"/>
    <w:rsid w:val="004424B4"/>
    <w:rsid w:val="004536FF"/>
    <w:rsid w:val="00455341"/>
    <w:rsid w:val="00494381"/>
    <w:rsid w:val="004B1FD7"/>
    <w:rsid w:val="004F5FA6"/>
    <w:rsid w:val="00511CF8"/>
    <w:rsid w:val="005249DC"/>
    <w:rsid w:val="00530230"/>
    <w:rsid w:val="005556BC"/>
    <w:rsid w:val="005846E7"/>
    <w:rsid w:val="005B5157"/>
    <w:rsid w:val="005C6CDC"/>
    <w:rsid w:val="005C7DDA"/>
    <w:rsid w:val="005D71A9"/>
    <w:rsid w:val="005F0534"/>
    <w:rsid w:val="00602221"/>
    <w:rsid w:val="006034EA"/>
    <w:rsid w:val="006157CD"/>
    <w:rsid w:val="00664B63"/>
    <w:rsid w:val="00671336"/>
    <w:rsid w:val="00680A1A"/>
    <w:rsid w:val="006956AC"/>
    <w:rsid w:val="0069707D"/>
    <w:rsid w:val="00703E53"/>
    <w:rsid w:val="00724F02"/>
    <w:rsid w:val="0075156A"/>
    <w:rsid w:val="0075570E"/>
    <w:rsid w:val="00756EE5"/>
    <w:rsid w:val="00774BF3"/>
    <w:rsid w:val="00793C98"/>
    <w:rsid w:val="007A49EB"/>
    <w:rsid w:val="007C5B14"/>
    <w:rsid w:val="007F4996"/>
    <w:rsid w:val="00806FA1"/>
    <w:rsid w:val="00813BF6"/>
    <w:rsid w:val="00815623"/>
    <w:rsid w:val="00844C3B"/>
    <w:rsid w:val="008605D8"/>
    <w:rsid w:val="0086277D"/>
    <w:rsid w:val="00864DB4"/>
    <w:rsid w:val="00865587"/>
    <w:rsid w:val="008A77C2"/>
    <w:rsid w:val="008C0179"/>
    <w:rsid w:val="008D55CB"/>
    <w:rsid w:val="008F4AC3"/>
    <w:rsid w:val="008F5344"/>
    <w:rsid w:val="00937B66"/>
    <w:rsid w:val="009605E4"/>
    <w:rsid w:val="00962021"/>
    <w:rsid w:val="00965111"/>
    <w:rsid w:val="009755DB"/>
    <w:rsid w:val="00986FAF"/>
    <w:rsid w:val="0099547F"/>
    <w:rsid w:val="009D1E6B"/>
    <w:rsid w:val="009E2697"/>
    <w:rsid w:val="00A130FA"/>
    <w:rsid w:val="00A210CB"/>
    <w:rsid w:val="00A42373"/>
    <w:rsid w:val="00A77C1A"/>
    <w:rsid w:val="00A91173"/>
    <w:rsid w:val="00AA12B4"/>
    <w:rsid w:val="00AB6329"/>
    <w:rsid w:val="00AB669B"/>
    <w:rsid w:val="00AD578B"/>
    <w:rsid w:val="00B04A8E"/>
    <w:rsid w:val="00B062C9"/>
    <w:rsid w:val="00B40591"/>
    <w:rsid w:val="00B907CA"/>
    <w:rsid w:val="00BA3DBC"/>
    <w:rsid w:val="00BA40B0"/>
    <w:rsid w:val="00BB3440"/>
    <w:rsid w:val="00BE7405"/>
    <w:rsid w:val="00C57FBA"/>
    <w:rsid w:val="00C63EB4"/>
    <w:rsid w:val="00C71BE8"/>
    <w:rsid w:val="00CA6FC5"/>
    <w:rsid w:val="00CE632D"/>
    <w:rsid w:val="00CF4941"/>
    <w:rsid w:val="00D1008C"/>
    <w:rsid w:val="00D11BE6"/>
    <w:rsid w:val="00D13FD4"/>
    <w:rsid w:val="00D21BDB"/>
    <w:rsid w:val="00D25A4E"/>
    <w:rsid w:val="00D51002"/>
    <w:rsid w:val="00D903AF"/>
    <w:rsid w:val="00D955C0"/>
    <w:rsid w:val="00DB0B12"/>
    <w:rsid w:val="00DB5EF6"/>
    <w:rsid w:val="00DC7771"/>
    <w:rsid w:val="00DE767E"/>
    <w:rsid w:val="00E327C6"/>
    <w:rsid w:val="00E51C92"/>
    <w:rsid w:val="00EA3F2C"/>
    <w:rsid w:val="00EB4B86"/>
    <w:rsid w:val="00EB58FF"/>
    <w:rsid w:val="00EB61B7"/>
    <w:rsid w:val="00F06000"/>
    <w:rsid w:val="00F2354D"/>
    <w:rsid w:val="00F57660"/>
    <w:rsid w:val="00FA1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0.wmf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8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7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50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8.wmf"/><Relationship Id="rId36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9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0.wmf"/><Relationship Id="rId14" Type="http://schemas.openxmlformats.org/officeDocument/2006/relationships/oleObject" Target="embeddings/oleObject5.bin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39</Words>
  <Characters>22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18</cp:revision>
  <dcterms:created xsi:type="dcterms:W3CDTF">2012-03-21T15:15:00Z</dcterms:created>
  <dcterms:modified xsi:type="dcterms:W3CDTF">2012-03-25T0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